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GoBack"/>
    <w:p w:rsidR="00AB031F" w:rsidRDefault="00717FCB">
      <w:r w:rsidRPr="009961E1">
        <w:rPr>
          <w:position w:val="-100"/>
        </w:rPr>
        <w:object w:dxaOrig="9700" w:dyaOrig="8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15.25pt;height:342.25pt" o:ole="">
            <v:imagedata r:id="rId6" o:title=""/>
          </v:shape>
          <o:OLEObject Type="Embed" ProgID="Equation.DSMT4" ShapeID="_x0000_i1028" DrawAspect="Content" ObjectID="_1561485709" r:id="rId7"/>
        </w:object>
      </w:r>
      <w:bookmarkEnd w:id="0"/>
    </w:p>
    <w:p w:rsidR="00BC4432" w:rsidRDefault="008C347A">
      <w:r w:rsidRPr="00110DDE">
        <w:rPr>
          <w:position w:val="-62"/>
        </w:rPr>
        <w:object w:dxaOrig="13680" w:dyaOrig="6920">
          <v:shape id="_x0000_i1026" type="#_x0000_t75" style="width:415.25pt;height:210.1pt" o:ole="">
            <v:imagedata r:id="rId8" o:title=""/>
          </v:shape>
          <o:OLEObject Type="Embed" ProgID="Equation.DSMT4" ShapeID="_x0000_i1026" DrawAspect="Content" ObjectID="_1561485710" r:id="rId9"/>
        </w:object>
      </w:r>
    </w:p>
    <w:sectPr w:rsidR="00BC443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154CC" w:rsidRDefault="00B154CC" w:rsidP="009961E1">
      <w:r>
        <w:separator/>
      </w:r>
    </w:p>
  </w:endnote>
  <w:endnote w:type="continuationSeparator" w:id="0">
    <w:p w:rsidR="00B154CC" w:rsidRDefault="00B154CC" w:rsidP="009961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154CC" w:rsidRDefault="00B154CC" w:rsidP="009961E1">
      <w:r>
        <w:separator/>
      </w:r>
    </w:p>
  </w:footnote>
  <w:footnote w:type="continuationSeparator" w:id="0">
    <w:p w:rsidR="00B154CC" w:rsidRDefault="00B154CC" w:rsidP="009961E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22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0161"/>
    <w:rsid w:val="00110DDE"/>
    <w:rsid w:val="001C726D"/>
    <w:rsid w:val="00280161"/>
    <w:rsid w:val="005E39CD"/>
    <w:rsid w:val="005F53A1"/>
    <w:rsid w:val="00692C49"/>
    <w:rsid w:val="006C3984"/>
    <w:rsid w:val="00717FCB"/>
    <w:rsid w:val="007755C5"/>
    <w:rsid w:val="008073A2"/>
    <w:rsid w:val="0088639D"/>
    <w:rsid w:val="008C347A"/>
    <w:rsid w:val="009961E1"/>
    <w:rsid w:val="00AB031F"/>
    <w:rsid w:val="00B154CC"/>
    <w:rsid w:val="00BC4432"/>
    <w:rsid w:val="00F7015F"/>
    <w:rsid w:val="00FE4C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5D0ED4E-F5A3-4750-90A4-32E94FFB52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961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961E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961E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961E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8</Words>
  <Characters>46</Characters>
  <Application>Microsoft Office Word</Application>
  <DocSecurity>0</DocSecurity>
  <Lines>1</Lines>
  <Paragraphs>1</Paragraphs>
  <ScaleCrop>false</ScaleCrop>
  <Company/>
  <LinksUpToDate>false</LinksUpToDate>
  <CharactersWithSpaces>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宇</dc:creator>
  <cp:keywords/>
  <dc:description/>
  <cp:lastModifiedBy>刘宇</cp:lastModifiedBy>
  <cp:revision>7</cp:revision>
  <dcterms:created xsi:type="dcterms:W3CDTF">2017-07-13T07:14:00Z</dcterms:created>
  <dcterms:modified xsi:type="dcterms:W3CDTF">2017-07-13T13:01:00Z</dcterms:modified>
</cp:coreProperties>
</file>